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30C7" w:rsidRPr="00E730C7" w:rsidRDefault="00E730C7" w:rsidP="00E730C7">
      <w:pPr>
        <w:spacing w:before="30" w:after="30" w:line="240" w:lineRule="auto"/>
        <w:ind w:left="109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8.1 Визначення припусків розрахунково-аналітичним методом</w:t>
      </w:r>
    </w:p>
    <w:p w:rsidR="00E730C7" w:rsidRPr="00E730C7" w:rsidRDefault="00E730C7" w:rsidP="00E730C7">
      <w:pPr>
        <w:spacing w:before="30" w:after="30" w:line="240" w:lineRule="auto"/>
        <w:ind w:left="109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730C7" w:rsidRPr="00E730C7" w:rsidRDefault="00E730C7" w:rsidP="00E730C7">
      <w:pPr>
        <w:spacing w:after="12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альним припуском на оброблення називається шар матеріалу, що видаляється з поверхні вихідної заготовки в процесі механічного оброблення з ціллю отримання готової деталі.</w:t>
      </w:r>
    </w:p>
    <w:p w:rsidR="00E730C7" w:rsidRPr="00E730C7" w:rsidRDefault="00E730C7" w:rsidP="00E730C7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станов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виль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є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повідальною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іко-економічною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дачею.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станов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дмірн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ликих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зводит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епродуктивнос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користа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еріал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д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більш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рудоємкос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еханічної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двищ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трат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ізаль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нструмент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електричн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енергію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більш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треб в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ладнан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бочі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ил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станов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едостатні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безпечує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нятт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фект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шар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еріал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осягн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трібної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нос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шорсткос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юєм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ерхон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кож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зводит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 </w:t>
      </w: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двищ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мог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нос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хід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готовок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щ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свою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черг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зводит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ї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дорожча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</w:p>
    <w:p w:rsidR="00E730C7" w:rsidRPr="00E730C7" w:rsidRDefault="00E730C7" w:rsidP="00E730C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30C7" w:rsidRPr="00E730C7" w:rsidRDefault="00E730C7" w:rsidP="00E730C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о-аналітич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метод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знач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у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обле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фесоро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.М.Кованом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базуєтьс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аналіз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фактор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щ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пливают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на припуски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переднь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ступн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еход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чн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цес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ерхон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снуют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в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аріан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при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бо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лагодженом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ерстат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при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користан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методу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б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ход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мірюван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нач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у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значаєтьс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методом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иференційн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елемента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щ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кладає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. В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шом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падк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оводиться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лагодже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ерстата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E730C7" w:rsidRPr="00E730C7" w:rsidRDefault="00E730C7" w:rsidP="00E730C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30C7" w:rsidRPr="00E730C7" w:rsidRDefault="00E730C7" w:rsidP="00E730C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рядок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чни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ам для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овнішні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ерхон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ристуючис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бочи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реслення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тал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картою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чн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цес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еханічн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пис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арту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ерх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готовки,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щ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яютьс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ч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и 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рядку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ї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еалізації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пис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нач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730C7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 fillcolor="window">
            <v:imagedata r:id="rId5" o:title=""/>
          </v:shape>
          <o:OLEObject Type="Embed" ProgID="Equation.3" ShapeID="_x0000_i1025" DrawAspect="Content" ObjectID="_1546188934" r:id="rId6"/>
        </w:objec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E730C7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60">
          <v:shape id="_x0000_i1026" type="#_x0000_t75" style="width:21.75pt;height:14.25pt" o:ole="" fillcolor="window">
            <v:imagedata r:id="rId7" o:title=""/>
          </v:shape>
          <o:OLEObject Type="Embed" ProgID="Equation.3" ShapeID="_x0000_i1026" DrawAspect="Content" ObjectID="_1546188935" r:id="rId8"/>
        </w:objec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, </w:t>
      </w:r>
      <w:r w:rsidRPr="00E730C7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520" w:dyaOrig="360">
          <v:shape id="_x0000_i1027" type="#_x0000_t75" style="width:28.5pt;height:14.25pt" o:ole="" fillcolor="window">
            <v:imagedata r:id="rId9" o:title=""/>
          </v:shape>
          <o:OLEObject Type="Embed" ProgID="Equation.3" ShapeID="_x0000_i1027" DrawAspect="Content" ObjectID="_1546188936" r:id="rId10"/>
        </w:objec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E730C7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320" w:dyaOrig="380">
          <v:shape id="_x0000_i1028" type="#_x0000_t75" style="width:14.25pt;height:21.75pt" o:ole="" fillcolor="window">
            <v:imagedata r:id="rId11" o:title=""/>
          </v:shape>
          <o:OLEObject Type="Embed" ProgID="Equation.3" ShapeID="_x0000_i1028" DrawAspect="Content" ObjectID="_1546188937" r:id="rId12"/>
        </w:objec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E730C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d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значи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нач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 </w:t>
      </w: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с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чни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ам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пис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ля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станнь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у в графу “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араметр”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менш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spellEnd"/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тал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реслення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переднь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у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значи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spellEnd"/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як суму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менш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ог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тал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реслення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у </w:t>
      </w:r>
      <w:r w:rsidRPr="00E730C7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2</w:t>
      </w:r>
      <w:proofErr w:type="spellStart"/>
      <w:r w:rsidRPr="00E730C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E730C7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in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сл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довн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значи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ля кожног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переднь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у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одавання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ов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у </w:t>
      </w:r>
      <w:r w:rsidRPr="00E730C7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2</w:t>
      </w:r>
      <w:proofErr w:type="spellStart"/>
      <w:r w:rsidRPr="00E730C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E730C7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in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ступн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 ним переходу;</w:t>
      </w:r>
    </w:p>
    <w:p w:rsid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пис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менш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 </w:t>
      </w: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с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хнологічни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ам;</w:t>
      </w:r>
    </w:p>
    <w:p w:rsidR="0098438E" w:rsidRDefault="0098438E" w:rsidP="0098438E">
      <w:pPr>
        <w:tabs>
          <w:tab w:val="num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98438E" w:rsidRDefault="0098438E" w:rsidP="0098438E">
      <w:pPr>
        <w:tabs>
          <w:tab w:val="num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98438E" w:rsidRPr="00E730C7" w:rsidRDefault="0098438E" w:rsidP="0098438E">
      <w:pPr>
        <w:tabs>
          <w:tab w:val="num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Розрахув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більш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одаванням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пуску до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меншого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ого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у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пис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нач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к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2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</w:t>
      </w:r>
      <w:r w:rsidRPr="00E730C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як </w:t>
      </w: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зницю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більш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r w:rsidRPr="00E730C7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2</w:t>
      </w:r>
      <w:proofErr w:type="spellStart"/>
      <w:r w:rsidRPr="00E730C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E730C7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in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як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ізницю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йменш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нич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мірів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  <w:tab w:val="num" w:pos="993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ва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умарні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ксималь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proofErr w:type="spellStart"/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</w:t>
      </w:r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німаль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и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  <w:tab w:val="num" w:pos="993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евіри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вильність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конаних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кі</w:t>
      </w:r>
      <w:proofErr w:type="gram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</w:t>
      </w:r>
      <w:proofErr w:type="spellEnd"/>
      <w:proofErr w:type="gram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 формулами:</w:t>
      </w:r>
    </w:p>
    <w:p w:rsidR="00E730C7" w:rsidRPr="00E730C7" w:rsidRDefault="00E730C7" w:rsidP="0098438E">
      <w:pPr>
        <w:tabs>
          <w:tab w:val="num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E730C7">
        <w:rPr>
          <w:rFonts w:ascii="Times New Roman" w:eastAsia="Times New Roman" w:hAnsi="Times New Roman" w:cs="Times New Roman"/>
          <w:position w:val="-32"/>
          <w:sz w:val="28"/>
          <w:szCs w:val="28"/>
          <w:lang w:val="ru-RU" w:eastAsia="ru-RU"/>
        </w:rPr>
        <w:object w:dxaOrig="2960" w:dyaOrig="760">
          <v:shape id="_x0000_i1029" type="#_x0000_t75" style="width:185.25pt;height:46.5pt" o:ole="" fillcolor="window">
            <v:imagedata r:id="rId13" o:title=""/>
          </v:shape>
          <o:OLEObject Type="Embed" ProgID="Equation.3" ShapeID="_x0000_i1029" DrawAspect="Content" ObjectID="_1546188938" r:id="rId14"/>
        </w:object>
      </w:r>
    </w:p>
    <w:p w:rsidR="00E730C7" w:rsidRPr="00E730C7" w:rsidRDefault="00E730C7" w:rsidP="0098438E">
      <w:pPr>
        <w:numPr>
          <w:ilvl w:val="0"/>
          <w:numId w:val="1"/>
        </w:numPr>
        <w:tabs>
          <w:tab w:val="clear" w:pos="957"/>
          <w:tab w:val="num" w:pos="0"/>
          <w:tab w:val="num" w:pos="993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значити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галь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оміналь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пуск на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броблення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 формулою:</w:t>
      </w:r>
    </w:p>
    <w:p w:rsidR="00E730C7" w:rsidRPr="00E730C7" w:rsidRDefault="00E730C7" w:rsidP="00E730C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820" w:dyaOrig="380">
          <v:shape id="_x0000_i1030" type="#_x0000_t75" style="width:161.25pt;height:24pt" o:ole="" fillcolor="window">
            <v:imagedata r:id="rId15" o:title=""/>
          </v:shape>
          <o:OLEObject Type="Embed" ProgID="Equation.3" ShapeID="_x0000_i1030" DrawAspect="Content" ObjectID="_1546188939" r:id="rId16"/>
        </w:object>
      </w:r>
    </w:p>
    <w:p w:rsidR="0098438E" w:rsidRDefault="0098438E" w:rsidP="009843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98438E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Розрахунок</w:t>
      </w:r>
      <w:r w:rsidR="00E730C7" w:rsidRPr="00E730C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припуск</w:t>
      </w:r>
      <w:r w:rsidRPr="0098438E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у</w:t>
      </w:r>
      <w:r w:rsidR="00E730C7" w:rsidRPr="00E730C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на </w:t>
      </w:r>
      <w:proofErr w:type="spellStart"/>
      <w:r w:rsidR="005D507F" w:rsidRPr="0098438E"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>внут</w:t>
      </w:r>
      <w:r w:rsidR="005D507F" w:rsidRPr="0098438E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рішню</w:t>
      </w:r>
      <w:proofErr w:type="spellEnd"/>
      <w:r w:rsidR="00E730C7" w:rsidRPr="00E730C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циліндричну поверхню</w:t>
      </w:r>
      <w:r w:rsidR="005D507F" w:rsidRPr="0098438E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ø124Н9</w:t>
      </w:r>
    </w:p>
    <w:p w:rsidR="0098438E" w:rsidRDefault="0098438E" w:rsidP="009843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8438E" w:rsidRDefault="0098438E" w:rsidP="0098438E">
      <w:pPr>
        <w:rPr>
          <w:rFonts w:ascii="Times New Roman" w:eastAsiaTheme="minorEastAsia" w:hAnsi="Times New Roman" w:cs="Times New Roman"/>
          <w:sz w:val="28"/>
          <w:szCs w:val="28"/>
        </w:rPr>
      </w:pPr>
      <w:r w:rsidRPr="00DF638E">
        <w:rPr>
          <w:rFonts w:ascii="Times New Roman" w:hAnsi="Times New Roman" w:cs="Times New Roman"/>
          <w:sz w:val="28"/>
          <w:szCs w:val="28"/>
        </w:rPr>
        <w:t xml:space="preserve">Обробку здійснюють на </w:t>
      </w:r>
      <w:r>
        <w:rPr>
          <w:rFonts w:ascii="Times New Roman" w:hAnsi="Times New Roman" w:cs="Times New Roman"/>
          <w:sz w:val="28"/>
          <w:szCs w:val="28"/>
        </w:rPr>
        <w:t>токарному</w:t>
      </w:r>
      <w:r w:rsidRPr="00DF638E">
        <w:rPr>
          <w:rFonts w:ascii="Times New Roman" w:hAnsi="Times New Roman" w:cs="Times New Roman"/>
          <w:sz w:val="28"/>
          <w:szCs w:val="28"/>
        </w:rPr>
        <w:t xml:space="preserve"> верстаті за одну установку. В результаті обробки необхідно забезпечити точність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ø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24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+0,1</m:t>
            </m:r>
          </m:sup>
        </m:sSubSup>
      </m:oMath>
      <w:r w:rsidRPr="00DF638E">
        <w:rPr>
          <w:rFonts w:ascii="Times New Roman" w:eastAsiaTheme="minorEastAsia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ІТ</m:t>
            </m:r>
          </m:e>
          <m:sub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д</m:t>
            </m:r>
          </m:sub>
        </m:sSub>
      </m:oMath>
      <w:r w:rsidRPr="00DF638E">
        <w:rPr>
          <w:rFonts w:ascii="Times New Roman" w:eastAsiaTheme="minorEastAsia" w:hAnsi="Times New Roman" w:cs="Times New Roman"/>
          <w:sz w:val="28"/>
          <w:szCs w:val="28"/>
        </w:rPr>
        <w:t>=0,</w:t>
      </w: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DF638E">
        <w:rPr>
          <w:rFonts w:ascii="Times New Roman" w:eastAsiaTheme="minorEastAsia" w:hAnsi="Times New Roman" w:cs="Times New Roman"/>
          <w:sz w:val="28"/>
          <w:szCs w:val="28"/>
        </w:rPr>
        <w:t>) та шорсткість Ra=1,6 мкм.</w:t>
      </w:r>
    </w:p>
    <w:p w:rsidR="00705D5B" w:rsidRPr="00705D5B" w:rsidRDefault="00705D5B" w:rsidP="00705D5B">
      <w:pPr>
        <w:rPr>
          <w:rFonts w:ascii="Times New Roman" w:eastAsiaTheme="minorEastAsia" w:hAnsi="Times New Roman" w:cs="Times New Roman"/>
          <w:sz w:val="28"/>
          <w:szCs w:val="28"/>
        </w:rPr>
      </w:pPr>
      <w:r w:rsidRPr="00705D5B">
        <w:rPr>
          <w:rFonts w:ascii="Times New Roman" w:eastAsiaTheme="minorEastAsia" w:hAnsi="Times New Roman" w:cs="Times New Roman"/>
          <w:sz w:val="28"/>
          <w:szCs w:val="28"/>
        </w:rPr>
        <w:t>Типова послідовність обробки заданого отвору</w:t>
      </w:r>
    </w:p>
    <w:p w:rsidR="00705D5B" w:rsidRPr="00705D5B" w:rsidRDefault="00705D5B" w:rsidP="00705D5B">
      <w:pPr>
        <w:rPr>
          <w:rFonts w:ascii="Times New Roman" w:eastAsiaTheme="minorEastAsia" w:hAnsi="Times New Roman" w:cs="Times New Roman"/>
          <w:sz w:val="28"/>
          <w:szCs w:val="28"/>
        </w:rPr>
      </w:pPr>
      <w:r w:rsidRPr="00705D5B">
        <w:rPr>
          <w:rFonts w:ascii="Times New Roman" w:eastAsiaTheme="minorEastAsia" w:hAnsi="Times New Roman" w:cs="Times New Roman"/>
          <w:sz w:val="28"/>
          <w:szCs w:val="28"/>
        </w:rPr>
        <w:t>•</w:t>
      </w:r>
      <w:r w:rsidRPr="00705D5B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чорнове точіння</w:t>
      </w:r>
    </w:p>
    <w:p w:rsidR="00705D5B" w:rsidRPr="00705D5B" w:rsidRDefault="00705D5B" w:rsidP="00705D5B">
      <w:pPr>
        <w:rPr>
          <w:rFonts w:ascii="Times New Roman" w:eastAsiaTheme="minorEastAsia" w:hAnsi="Times New Roman" w:cs="Times New Roman"/>
          <w:sz w:val="28"/>
          <w:szCs w:val="28"/>
        </w:rPr>
      </w:pPr>
      <w:r w:rsidRPr="00705D5B">
        <w:rPr>
          <w:rFonts w:ascii="Times New Roman" w:eastAsiaTheme="minorEastAsia" w:hAnsi="Times New Roman" w:cs="Times New Roman"/>
          <w:sz w:val="28"/>
          <w:szCs w:val="28"/>
        </w:rPr>
        <w:t>•</w:t>
      </w:r>
      <w:r w:rsidRPr="00705D5B"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апівчистове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точіння</w:t>
      </w:r>
    </w:p>
    <w:p w:rsidR="0098438E" w:rsidRDefault="00705D5B" w:rsidP="00705D5B">
      <w:pPr>
        <w:rPr>
          <w:rFonts w:ascii="Times New Roman" w:eastAsiaTheme="minorEastAsia" w:hAnsi="Times New Roman" w:cs="Times New Roman"/>
          <w:sz w:val="28"/>
          <w:szCs w:val="28"/>
        </w:rPr>
      </w:pPr>
      <w:r w:rsidRPr="00705D5B">
        <w:rPr>
          <w:rFonts w:ascii="Times New Roman" w:eastAsiaTheme="minorEastAsia" w:hAnsi="Times New Roman" w:cs="Times New Roman"/>
          <w:sz w:val="28"/>
          <w:szCs w:val="28"/>
        </w:rPr>
        <w:t>•</w:t>
      </w:r>
      <w:r w:rsidRPr="00705D5B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чистове точіння</w:t>
      </w:r>
    </w:p>
    <w:p w:rsidR="00705D5B" w:rsidRPr="00DF638E" w:rsidRDefault="00705D5B" w:rsidP="00705D5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F638E">
        <w:rPr>
          <w:rFonts w:ascii="Times New Roman" w:hAnsi="Times New Roman" w:cs="Times New Roman"/>
          <w:sz w:val="28"/>
          <w:szCs w:val="28"/>
        </w:rPr>
        <w:t>Розрахунок мінімальних припусків відбувається за наступною формулою</w:t>
      </w:r>
      <w:r w:rsidRPr="00DF638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05D5B" w:rsidRDefault="00705D5B" w:rsidP="00705D5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m:rPr>
                    <m:scr m:val="script"/>
                  </m:rPr>
                  <w:rPr>
                    <w:rFonts w:ascii="Times New Roman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DF638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 (1.1)</w:t>
      </w:r>
    </w:p>
    <w:p w:rsidR="00705D5B" w:rsidRDefault="00705D5B" w:rsidP="00705D5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705D5B" w:rsidRPr="008B4E0D" w:rsidRDefault="00705D5B" w:rsidP="00705D5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Де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min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</w:rPr>
        <w:t>-мінімальний припуск.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R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</w:rPr>
        <w:t>-параметр шорсткості на попередньому етапі оброблення.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Times New Roman" w:eastAsia="Times New Roman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</w:rPr>
        <w:t>-глибина дефектного шару.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</w:rPr>
        <w:t>-сумарне відхилення положення поверхні.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Times New Roman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</w:rPr>
        <w:t>-похибка установки заготовки.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При цьому значення </w:t>
      </w:r>
      <w:proofErr w:type="spellStart"/>
      <w:r w:rsidRPr="00DF638E">
        <w:rPr>
          <w:rFonts w:ascii="Times New Roman" w:eastAsia="Calibri" w:hAnsi="Times New Roman" w:cs="Times New Roman"/>
          <w:sz w:val="28"/>
          <w:szCs w:val="28"/>
        </w:rPr>
        <w:t>Rz</w:t>
      </w:r>
      <w:proofErr w:type="spellEnd"/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та h беруть з табл. 2.13, а похибку геометричної форми отвору знаходять як половину допуску на діаметральний розмір відповідного технологічного переходу. 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lastRenderedPageBreak/>
        <w:t>Похибка установки в даному випадку проявляється у вигляді зміщення центру оброблюваного отвору заготовки. Як відомо, похибка установки складається з похибки базування, похибки закріплення та похибки виготовлення пристрою.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Визначення похибки установки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Так як обробка здійснюватиметься за 1 установку необхідно визначити похибку установки лише для першого переходу.</w:t>
      </w:r>
    </w:p>
    <w:p w:rsidR="00705D5B" w:rsidRPr="00DF638E" w:rsidRDefault="00705D5B" w:rsidP="00705D5B">
      <w:pPr>
        <w:spacing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Times New Roman" w:eastAsia="Times New Roman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=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cr m:val="script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en-US"/>
                  </w:rPr>
                  <m:t>б</m:t>
                </m:r>
              </m:sub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+</m:t>
            </m:r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cr m:val="script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en-US"/>
                  </w:rPr>
                  <m:t>зак</m:t>
                </m:r>
              </m:sub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+</m:t>
            </m:r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cr m:val="script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en-US"/>
                  </w:rPr>
                  <m:t>пр</m:t>
                </m:r>
              </m:sub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</m:e>
        </m:rad>
      </m:oMath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(1.2)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m:t>б</m:t>
            </m:r>
          </m:sub>
          <m:sup/>
        </m:sSubSup>
      </m:oMath>
      <w:r w:rsidRPr="00DF638E">
        <w:rPr>
          <w:rFonts w:ascii="Times New Roman" w:eastAsia="Calibri" w:hAnsi="Times New Roman" w:cs="Times New Roman"/>
          <w:sz w:val="28"/>
          <w:szCs w:val="28"/>
        </w:rPr>
        <w:t>-похибка базування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m:t>зак</m:t>
            </m:r>
          </m:sub>
          <m:sup/>
        </m:sSubSup>
      </m:oMath>
      <w:r w:rsidRPr="00DF638E">
        <w:rPr>
          <w:rFonts w:ascii="Times New Roman" w:eastAsia="Calibri" w:hAnsi="Times New Roman" w:cs="Times New Roman"/>
          <w:sz w:val="28"/>
          <w:szCs w:val="28"/>
        </w:rPr>
        <w:t>-похибка закріплення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m:t>пр</m:t>
            </m:r>
          </m:sub>
          <m:sup/>
        </m:sSubSup>
      </m:oMath>
      <w:r w:rsidRPr="00DF638E">
        <w:rPr>
          <w:rFonts w:ascii="Times New Roman" w:eastAsia="Calibri" w:hAnsi="Times New Roman" w:cs="Times New Roman"/>
          <w:sz w:val="28"/>
          <w:szCs w:val="28"/>
        </w:rPr>
        <w:t>-похибка пристрою</w:t>
      </w:r>
    </w:p>
    <w:p w:rsidR="00705D5B" w:rsidRPr="00705D5B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05D5B">
        <w:rPr>
          <w:rFonts w:ascii="Times New Roman" w:eastAsia="Calibri" w:hAnsi="Times New Roman" w:cs="Times New Roman"/>
          <w:b/>
          <w:sz w:val="28"/>
          <w:szCs w:val="28"/>
        </w:rPr>
        <w:t>Визначення похибки базування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Похибка базування залежить від обраної схеми базування, точності розмірів установочних елементів, відносного розташування базових поверхонь заготовки. </w:t>
      </w:r>
      <w:r>
        <w:rPr>
          <w:rFonts w:ascii="Times New Roman" w:eastAsia="Calibri" w:hAnsi="Times New Roman" w:cs="Times New Roman"/>
          <w:sz w:val="28"/>
          <w:szCs w:val="28"/>
        </w:rPr>
        <w:t>Так як даний отвір є базовим його похибка базування рівна нулю.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Times New Roman" w:eastAsia="Calibri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  <w:lang w:val="ru-RU"/>
              </w:rPr>
              <m:t>б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  <w:lang w:val="en-US"/>
          </w:rPr>
          <m:t>=0</m:t>
        </m:r>
      </m:oMath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(</w:t>
      </w:r>
      <w:proofErr w:type="gramStart"/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мм</w:t>
      </w:r>
      <w:proofErr w:type="gramEnd"/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)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П</w:t>
      </w:r>
      <w:proofErr w:type="spellStart"/>
      <w:r w:rsidRPr="00DF638E">
        <w:rPr>
          <w:rFonts w:ascii="Times New Roman" w:eastAsia="Calibri" w:hAnsi="Times New Roman" w:cs="Times New Roman"/>
          <w:sz w:val="28"/>
          <w:szCs w:val="28"/>
        </w:rPr>
        <w:t>охибку</w:t>
      </w:r>
      <w:proofErr w:type="spellEnd"/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закріплення визначаємо з таблиці 12.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Для заготовок з поперечним розміром </w:t>
      </w:r>
      <w:r>
        <w:rPr>
          <w:rFonts w:ascii="Times New Roman" w:eastAsia="Calibri" w:hAnsi="Times New Roman" w:cs="Times New Roman"/>
          <w:sz w:val="28"/>
          <w:szCs w:val="28"/>
        </w:rPr>
        <w:t>120..2</w:t>
      </w: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00 мм та отриманих методом гарячого штампування похибка закріплення складає </w:t>
      </w:r>
      <w:r>
        <w:rPr>
          <w:rFonts w:ascii="Times New Roman" w:eastAsia="Calibri" w:hAnsi="Times New Roman" w:cs="Times New Roman"/>
          <w:sz w:val="28"/>
          <w:szCs w:val="28"/>
        </w:rPr>
        <w:t>15</w:t>
      </w:r>
      <w:r w:rsidRPr="00DF638E">
        <w:rPr>
          <w:rFonts w:ascii="Times New Roman" w:eastAsia="Calibri" w:hAnsi="Times New Roman" w:cs="Times New Roman"/>
          <w:sz w:val="28"/>
          <w:szCs w:val="28"/>
        </w:rPr>
        <w:t>0 мкм.</w:t>
      </w:r>
    </w:p>
    <w:p w:rsidR="00705D5B" w:rsidRPr="00705D5B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05D5B">
        <w:rPr>
          <w:rFonts w:ascii="Times New Roman" w:eastAsia="Calibri" w:hAnsi="Times New Roman" w:cs="Times New Roman"/>
          <w:b/>
          <w:sz w:val="28"/>
          <w:szCs w:val="28"/>
        </w:rPr>
        <w:t>Похибка пристрою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З таблиці 2.30</w:t>
      </w:r>
      <w:r w:rsidRPr="00DF638E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</w:t>
      </w:r>
      <w:r w:rsidRPr="00DF638E">
        <w:rPr>
          <w:rFonts w:ascii="Times New Roman" w:eastAsia="Calibri" w:hAnsi="Times New Roman" w:cs="Times New Roman"/>
          <w:sz w:val="28"/>
          <w:szCs w:val="28"/>
        </w:rPr>
        <w:t>для деталей з максимальним розміром 180 мм по нормалі до оброблюваної поверхні та отриманої методом гарячого штампування, а також такої, що встановлюється на постійні опори похибка пристрою складає 200 мкм.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Похибка установки дорівнює</w:t>
      </w:r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Times New Roman" w:eastAsia="Calibri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  <w:lang w:val="ru-RU"/>
              </w:rPr>
              <m:t>б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  <w:lang w:val="en-US"/>
          </w:rPr>
          <m:t>=</m:t>
        </m:r>
        <m:rad>
          <m:radPr>
            <m:degHide m:val="on"/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Calibri" w:hAnsi="Times New Roman" w:cs="Times New Roman"/>
                <w:sz w:val="28"/>
                <w:szCs w:val="28"/>
                <w:lang w:val="en-US"/>
              </w:rPr>
              <m:t>0+0,09+0,04</m:t>
            </m:r>
          </m:e>
        </m:rad>
        <m:r>
          <w:rPr>
            <w:rFonts w:ascii="Cambria Math" w:eastAsia="Calibri" w:hAnsi="Times New Roman" w:cs="Times New Roman"/>
            <w:sz w:val="28"/>
            <w:szCs w:val="28"/>
            <w:lang w:val="en-US"/>
          </w:rPr>
          <m:t>=0,36 (</m:t>
        </m:r>
        <m:r>
          <w:rPr>
            <w:rFonts w:ascii="Cambria Math" w:eastAsia="Calibri" w:hAnsi="Times New Roman" w:cs="Times New Roman"/>
            <w:sz w:val="28"/>
            <w:szCs w:val="28"/>
            <w:lang w:val="en-US"/>
          </w:rPr>
          <m:t>мм</m:t>
        </m:r>
        <m:r>
          <w:rPr>
            <w:rFonts w:ascii="Cambria Math" w:eastAsia="Calibri" w:hAnsi="Times New Roman" w:cs="Times New Roman"/>
            <w:sz w:val="28"/>
            <w:szCs w:val="28"/>
            <w:lang w:val="en-US"/>
          </w:rPr>
          <m:t>)</m:t>
        </m:r>
      </m:oMath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Сумарне просторове відхилення положення поверхні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За таблицею 6</w:t>
      </w:r>
      <w:r w:rsidRPr="00DF638E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705D5B" w:rsidRPr="00DF638E" w:rsidRDefault="00705D5B" w:rsidP="00705D5B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Для штампованої заготовки типу </w:t>
      </w:r>
      <w:r>
        <w:rPr>
          <w:rFonts w:ascii="Times New Roman" w:eastAsia="Calibri" w:hAnsi="Times New Roman" w:cs="Times New Roman"/>
          <w:sz w:val="28"/>
          <w:szCs w:val="28"/>
        </w:rPr>
        <w:t>кришка</w:t>
      </w:r>
    </w:p>
    <w:p w:rsidR="00705D5B" w:rsidRPr="00DF638E" w:rsidRDefault="00705D5B" w:rsidP="00705D5B">
      <w:pPr>
        <w:spacing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ρ</m:t>
        </m:r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зс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ж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(1.3)</w:t>
      </w:r>
    </w:p>
    <w:p w:rsidR="00705D5B" w:rsidRPr="00DF638E" w:rsidRDefault="00705D5B" w:rsidP="00705D5B">
      <w:pPr>
        <w:spacing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ρ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  <w:lang w:val="ru-RU"/>
              </w:rPr>
              <m:t>ж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△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к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l</m:t>
        </m:r>
      </m:oMath>
      <w:r w:rsidRPr="00DF638E">
        <w:rPr>
          <w:rFonts w:ascii="Times New Roman" w:eastAsia="Calibri" w:hAnsi="Times New Roman" w:cs="Times New Roman"/>
          <w:i/>
          <w:sz w:val="28"/>
          <w:szCs w:val="28"/>
        </w:rPr>
        <w:t xml:space="preserve">                                                   </w:t>
      </w:r>
      <w:r w:rsidRPr="00DF638E">
        <w:rPr>
          <w:rFonts w:ascii="Times New Roman" w:eastAsia="Calibri" w:hAnsi="Times New Roman" w:cs="Times New Roman"/>
          <w:sz w:val="28"/>
          <w:szCs w:val="28"/>
        </w:rPr>
        <w:t>(1.4)</w:t>
      </w:r>
    </w:p>
    <w:p w:rsidR="00705D5B" w:rsidRPr="00DF638E" w:rsidRDefault="00705D5B" w:rsidP="00705D5B">
      <w:pPr>
        <w:spacing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>Де</w:t>
      </w:r>
      <w:r w:rsidRPr="00DF638E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ρ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зс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  <w:lang w:val="en-US"/>
        </w:rPr>
        <w:t>-</w:t>
      </w:r>
      <w:r w:rsidRPr="00DF638E">
        <w:rPr>
          <w:rFonts w:ascii="Times New Roman" w:eastAsia="Calibri" w:hAnsi="Times New Roman" w:cs="Times New Roman"/>
          <w:sz w:val="28"/>
          <w:szCs w:val="28"/>
        </w:rPr>
        <w:t>похибка зсуву (0</w:t>
      </w:r>
      <w:proofErr w:type="gramStart"/>
      <w:r w:rsidRPr="00DF638E">
        <w:rPr>
          <w:rFonts w:ascii="Times New Roman" w:eastAsia="Calibri" w:hAnsi="Times New Roman" w:cs="Times New Roman"/>
          <w:sz w:val="28"/>
          <w:szCs w:val="28"/>
        </w:rPr>
        <w:t>,7</w:t>
      </w:r>
      <w:proofErr w:type="gramEnd"/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мм)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ж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</w:rPr>
        <w:t xml:space="preserve">-похибка жолоблення заготовки 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lastRenderedPageBreak/>
        <w:t xml:space="preserve">     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  <m:t>△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к</m:t>
            </m:r>
          </m:sub>
        </m:sSub>
      </m:oMath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-питома кривизна заготовки (1 мкм)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F638E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      </w:t>
      </w:r>
      <w:proofErr w:type="gramStart"/>
      <w:r w:rsidRPr="00DF638E"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proofErr w:type="spellStart"/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довжина</w:t>
      </w:r>
      <w:proofErr w:type="spellEnd"/>
      <w:proofErr w:type="gramEnd"/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(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7</w:t>
      </w:r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мм)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>Звідси</w:t>
      </w:r>
      <w:proofErr w:type="spellEnd"/>
      <w:r w:rsidRPr="00DF638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ρ</m:t>
        </m:r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зс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  <w:lang w:val="ru-RU"/>
                      </w:rPr>
                      <m:t>(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ru-RU"/>
                      </w:rPr>
                      <m:t>△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l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  <w:lang w:val="en-US"/>
                  </w:rPr>
                  <m:t>)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 xml:space="preserve"> </m:t>
                </m:r>
              </m:e>
              <m:sub/>
              <m:sup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DF638E">
        <w:rPr>
          <w:rFonts w:ascii="Times New Roman" w:eastAsia="Calibri" w:hAnsi="Times New Roman" w:cs="Times New Roman"/>
          <w:sz w:val="28"/>
          <w:szCs w:val="28"/>
        </w:rPr>
        <w:t>=</w:t>
      </w:r>
      <m:oMath>
        <m:rad>
          <m:radPr>
            <m:degHide m:val="on"/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0,49+0,000576</m:t>
            </m:r>
          </m:e>
        </m:rad>
      </m:oMath>
      <w:r w:rsidRPr="00DF638E">
        <w:rPr>
          <w:rFonts w:ascii="Times New Roman" w:eastAsia="Calibri" w:hAnsi="Times New Roman" w:cs="Times New Roman"/>
          <w:sz w:val="28"/>
          <w:szCs w:val="28"/>
        </w:rPr>
        <w:t>=0,7 (мм)</w:t>
      </w:r>
    </w:p>
    <w:p w:rsidR="00705D5B" w:rsidRPr="00DF638E" w:rsidRDefault="00705D5B" w:rsidP="00705D5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705D5B" w:rsidRPr="00705D5B" w:rsidRDefault="00705D5B" w:rsidP="00705D5B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705D5B" w:rsidRPr="00705D5B" w:rsidRDefault="00705D5B" w:rsidP="00705D5B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98438E" w:rsidRPr="00E730C7" w:rsidRDefault="0098438E" w:rsidP="009843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8438E" w:rsidRDefault="0098438E" w:rsidP="0098438E">
      <w:pPr>
        <w:tabs>
          <w:tab w:val="num" w:pos="420"/>
        </w:tabs>
        <w:suppressAutoHyphens/>
        <w:spacing w:line="240" w:lineRule="auto"/>
        <w:contextualSpacing/>
        <w:rPr>
          <w:rFonts w:ascii="Times New Roman" w:eastAsia="font385" w:hAnsi="Times New Roman" w:cs="Times New Roman"/>
          <w:i/>
          <w:kern w:val="1"/>
          <w:sz w:val="28"/>
          <w:szCs w:val="28"/>
          <w:lang w:eastAsia="ru-RU"/>
        </w:rPr>
      </w:pPr>
      <w:r w:rsidRPr="00E730C7">
        <w:rPr>
          <w:rFonts w:ascii="Times New Roman" w:eastAsia="font385" w:hAnsi="Times New Roman" w:cs="Times New Roman"/>
          <w:kern w:val="1"/>
          <w:sz w:val="28"/>
          <w:szCs w:val="28"/>
          <w:lang w:eastAsia="ru-RU"/>
        </w:rPr>
        <w:t xml:space="preserve"> </w:t>
      </w:r>
      <w:r w:rsidRPr="00E730C7">
        <w:rPr>
          <w:rFonts w:ascii="Times New Roman" w:eastAsia="font385" w:hAnsi="Times New Roman" w:cs="Times New Roman"/>
          <w:i/>
          <w:kern w:val="1"/>
          <w:sz w:val="28"/>
          <w:szCs w:val="28"/>
          <w:lang w:eastAsia="ru-RU"/>
        </w:rPr>
        <w:t xml:space="preserve">Таблиця 1.6. – Розрахунок припуску на механічну обробку для поверхні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07"/>
        <w:gridCol w:w="840"/>
        <w:gridCol w:w="669"/>
        <w:gridCol w:w="669"/>
        <w:gridCol w:w="699"/>
        <w:gridCol w:w="669"/>
        <w:gridCol w:w="939"/>
        <w:gridCol w:w="1116"/>
        <w:gridCol w:w="1116"/>
        <w:gridCol w:w="1116"/>
      </w:tblGrid>
      <w:tr w:rsidR="00705D5B" w:rsidRPr="00E730C7" w:rsidTr="00802DF1">
        <w:trPr>
          <w:jc w:val="center"/>
        </w:trPr>
        <w:tc>
          <w:tcPr>
            <w:tcW w:w="1391" w:type="dxa"/>
            <w:vMerge w:val="restart"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етоди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об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40" w:type="dxa"/>
            <w:vMerge w:val="restart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T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м</w:t>
            </w:r>
          </w:p>
        </w:tc>
        <w:tc>
          <w:tcPr>
            <w:tcW w:w="2706" w:type="dxa"/>
            <w:gridSpan w:val="4"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лем. Припуску</w:t>
            </w:r>
          </w:p>
        </w:tc>
        <w:tc>
          <w:tcPr>
            <w:tcW w:w="939" w:type="dxa"/>
            <w:vMerge w:val="restart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іжперх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Розм.</w:t>
            </w:r>
          </w:p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</w:t>
            </w:r>
          </w:p>
        </w:tc>
        <w:tc>
          <w:tcPr>
            <w:tcW w:w="1116" w:type="dxa"/>
            <w:vMerge w:val="restart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ін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п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</w:t>
            </w:r>
          </w:p>
        </w:tc>
        <w:tc>
          <w:tcPr>
            <w:tcW w:w="2232" w:type="dxa"/>
            <w:gridSpan w:val="2"/>
            <w:shd w:val="clear" w:color="auto" w:fill="auto"/>
            <w:vAlign w:val="center"/>
          </w:tcPr>
          <w:p w:rsidR="00705D5B" w:rsidRPr="00E730C7" w:rsidRDefault="00705D5B" w:rsidP="002138FC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нич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2138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м</w:t>
            </w:r>
            <w:proofErr w:type="spellEnd"/>
            <w:r w:rsidR="002138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м</w:t>
            </w:r>
          </w:p>
        </w:tc>
      </w:tr>
      <w:tr w:rsidR="00705D5B" w:rsidRPr="00E730C7" w:rsidTr="00802DF1">
        <w:trPr>
          <w:cantSplit/>
          <w:trHeight w:val="1226"/>
          <w:jc w:val="center"/>
        </w:trPr>
        <w:tc>
          <w:tcPr>
            <w:tcW w:w="1391" w:type="dxa"/>
            <w:vMerge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40" w:type="dxa"/>
            <w:vMerge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9" w:type="dxa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Rz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км</w:t>
            </w:r>
          </w:p>
        </w:tc>
        <w:tc>
          <w:tcPr>
            <w:tcW w:w="669" w:type="dxa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h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км</w:t>
            </w:r>
          </w:p>
        </w:tc>
        <w:tc>
          <w:tcPr>
            <w:tcW w:w="699" w:type="dxa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∆,мкм</w:t>
            </w:r>
          </w:p>
        </w:tc>
        <w:tc>
          <w:tcPr>
            <w:tcW w:w="669" w:type="dxa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ε,мкм</w:t>
            </w:r>
          </w:p>
        </w:tc>
        <w:tc>
          <w:tcPr>
            <w:tcW w:w="931" w:type="dxa"/>
            <w:vMerge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vMerge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min</w:t>
            </w:r>
            <w:proofErr w:type="spellEnd"/>
          </w:p>
        </w:tc>
        <w:tc>
          <w:tcPr>
            <w:tcW w:w="1116" w:type="dxa"/>
            <w:shd w:val="clear" w:color="auto" w:fill="auto"/>
            <w:textDirection w:val="btLr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max</w:t>
            </w:r>
            <w:proofErr w:type="spellEnd"/>
          </w:p>
        </w:tc>
      </w:tr>
      <w:tr w:rsidR="00705D5B" w:rsidRPr="00E730C7" w:rsidTr="00802DF1">
        <w:trPr>
          <w:cantSplit/>
          <w:trHeight w:val="473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705D5B" w:rsidRPr="00E730C7" w:rsidRDefault="002138FC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тамповка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2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0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1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7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999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705D5B" w:rsidRPr="00E730C7" w:rsidTr="00802DF1">
        <w:trPr>
          <w:cantSplit/>
          <w:trHeight w:val="439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чіння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орн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0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5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9,2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5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99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5</w:t>
            </w:r>
            <w:r w:rsidR="00705D5B"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B271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</w:t>
            </w:r>
            <w:r w:rsidR="00705D5B"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B271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1,3</w:t>
            </w:r>
          </w:p>
        </w:tc>
      </w:tr>
      <w:tr w:rsidR="00705D5B" w:rsidRPr="00E730C7" w:rsidTr="00802DF1">
        <w:trPr>
          <w:cantSplit/>
          <w:trHeight w:val="419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чіння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т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2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,5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35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705D5B" w:rsidP="00B271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4,2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B271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</w:t>
            </w:r>
            <w:r w:rsidR="00705D5B"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,2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73</w:t>
            </w:r>
            <w:r w:rsidR="00705D5B"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,2</w:t>
            </w:r>
          </w:p>
        </w:tc>
      </w:tr>
      <w:tr w:rsidR="00705D5B" w:rsidRPr="00E730C7" w:rsidTr="00802DF1">
        <w:trPr>
          <w:cantSplit/>
          <w:trHeight w:val="355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чіння тонке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705D5B" w:rsidRPr="00E730C7" w:rsidRDefault="002138FC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,2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705D5B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5,5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</w:t>
            </w:r>
            <w:r w:rsidR="00705D5B"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,5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B27154" w:rsidP="00B271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-3</w:t>
            </w:r>
            <w:r w:rsidR="00705D5B"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,5</w:t>
            </w:r>
          </w:p>
        </w:tc>
      </w:tr>
      <w:tr w:rsidR="00705D5B" w:rsidRPr="00E730C7" w:rsidTr="00802DF1">
        <w:trPr>
          <w:cantSplit/>
          <w:trHeight w:val="517"/>
          <w:jc w:val="center"/>
        </w:trPr>
        <w:tc>
          <w:tcPr>
            <w:tcW w:w="5868" w:type="dxa"/>
            <w:gridSpan w:val="7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705D5B" w:rsidRPr="00E730C7" w:rsidRDefault="00705D5B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Σ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2138FC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19,6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705D5B" w:rsidRPr="00E730C7" w:rsidRDefault="002138FC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15,4</w:t>
            </w:r>
          </w:p>
        </w:tc>
      </w:tr>
    </w:tbl>
    <w:p w:rsidR="00705D5B" w:rsidRPr="00E730C7" w:rsidRDefault="00705D5B" w:rsidP="0098438E">
      <w:pPr>
        <w:tabs>
          <w:tab w:val="num" w:pos="420"/>
        </w:tabs>
        <w:suppressAutoHyphens/>
        <w:spacing w:line="240" w:lineRule="auto"/>
        <w:contextualSpacing/>
        <w:rPr>
          <w:rFonts w:ascii="Times New Roman" w:eastAsia="font385" w:hAnsi="Times New Roman" w:cs="Times New Roman"/>
          <w:i/>
          <w:kern w:val="1"/>
          <w:sz w:val="28"/>
          <w:szCs w:val="28"/>
          <w:lang w:eastAsia="ru-RU"/>
        </w:rPr>
      </w:pPr>
    </w:p>
    <w:p w:rsidR="00E730C7" w:rsidRPr="00E730C7" w:rsidRDefault="00E730C7" w:rsidP="009843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font385" w:hAnsi="Times New Roman" w:cs="Times New Roman"/>
          <w:i/>
          <w:kern w:val="1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</w:p>
    <w:p w:rsidR="00E730C7" w:rsidRPr="00E730C7" w:rsidRDefault="00E730C7" w:rsidP="00E730C7">
      <w:pPr>
        <w:tabs>
          <w:tab w:val="num" w:pos="420"/>
        </w:tabs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вірка розрахунку:</w:t>
      </w:r>
    </w:p>
    <w:p w:rsidR="00E730C7" w:rsidRPr="00E730C7" w:rsidRDefault="00E730C7" w:rsidP="00E730C7">
      <w:pPr>
        <w:tabs>
          <w:tab w:val="num" w:pos="420"/>
        </w:tabs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780" w:dyaOrig="380">
          <v:shape id="_x0000_i1031" type="#_x0000_t75" style="width:147.75pt;height:20.25pt" o:ole="">
            <v:imagedata r:id="rId17" o:title=""/>
          </v:shape>
          <o:OLEObject Type="Embed" ProgID="Equation.DSMT4" ShapeID="_x0000_i1031" DrawAspect="Content" ObjectID="_1546188940" r:id="rId18"/>
        </w:object>
      </w: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&gt;</w:t>
      </w:r>
      <w:r w:rsidR="00B2715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119,6-115,4</w:t>
      </w: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=1,4-0,2=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&gt;</w:t>
      </w: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1,2=1,2</w:t>
      </w:r>
    </w:p>
    <w:p w:rsidR="00E730C7" w:rsidRPr="00E730C7" w:rsidRDefault="00E730C7" w:rsidP="00E730C7">
      <w:pPr>
        <w:spacing w:after="0" w:line="240" w:lineRule="auto"/>
        <w:ind w:firstLine="360"/>
        <w:rPr>
          <w:rFonts w:ascii="Times New Roman" w:eastAsia="Calibri" w:hAnsi="Times New Roman" w:cs="Times New Roman"/>
          <w:sz w:val="28"/>
          <w:szCs w:val="28"/>
        </w:rPr>
      </w:pPr>
      <w:r w:rsidRPr="00E730C7">
        <w:rPr>
          <w:rFonts w:ascii="Times New Roman" w:eastAsia="Calibri" w:hAnsi="Times New Roman" w:cs="Times New Roman"/>
          <w:i/>
          <w:sz w:val="28"/>
          <w:szCs w:val="28"/>
          <w:u w:val="single"/>
        </w:rPr>
        <w:t>Висновок:</w:t>
      </w:r>
      <w:r w:rsidRPr="00E730C7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E730C7">
        <w:rPr>
          <w:rFonts w:ascii="Times New Roman" w:eastAsia="Calibri" w:hAnsi="Times New Roman" w:cs="Times New Roman"/>
          <w:sz w:val="28"/>
          <w:szCs w:val="28"/>
        </w:rPr>
        <w:t xml:space="preserve">Розрахунок вірний. З ГОСТ 2590-88 обираємо найближчий більший діаметр.. </w:t>
      </w:r>
    </w:p>
    <w:p w:rsidR="00E730C7" w:rsidRPr="00E730C7" w:rsidRDefault="00E730C7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30C7" w:rsidRDefault="00E730C7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  <w:r w:rsidRPr="00E730C7">
        <w:rPr>
          <w:rFonts w:ascii="Times New Roman" w:eastAsia="Times New Roman" w:hAnsi="Times New Roman" w:cs="Courier New"/>
          <w:sz w:val="28"/>
          <w:szCs w:val="20"/>
          <w:lang w:eastAsia="ru-RU"/>
        </w:rPr>
        <w:t>Розрахуємо припуск на дві торцеві поверхні, на поверхню В2, яка використовується у комплекті баз ЗТБ, до якої виносяться підвищені вимоги до точності та якості поверхні. Розрахунок проводиться з ціллю перевірки заданих геометричних параметрів заготовки.</w:t>
      </w:r>
    </w:p>
    <w:p w:rsidR="0098438E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98438E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98438E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98438E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98438E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B27154" w:rsidRDefault="00B27154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B27154" w:rsidRDefault="00B27154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B27154" w:rsidRDefault="00B27154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98438E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Courier New"/>
          <w:sz w:val="28"/>
          <w:szCs w:val="20"/>
          <w:lang w:eastAsia="ru-RU"/>
        </w:rPr>
      </w:pPr>
    </w:p>
    <w:p w:rsidR="0098438E" w:rsidRPr="00E730C7" w:rsidRDefault="0098438E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27154" w:rsidRPr="00B27154" w:rsidRDefault="00FF044D" w:rsidP="00E730C7">
      <w:pPr>
        <w:tabs>
          <w:tab w:val="num" w:pos="420"/>
        </w:tabs>
        <w:suppressAutoHyphens/>
        <w:spacing w:line="240" w:lineRule="auto"/>
        <w:contextualSpacing/>
        <w:rPr>
          <w:rFonts w:ascii="Times New Roman" w:eastAsia="font385" w:hAnsi="Times New Roman" w:cs="Times New Roman"/>
          <w:b/>
          <w:kern w:val="1"/>
          <w:sz w:val="28"/>
          <w:szCs w:val="28"/>
          <w:lang w:eastAsia="ru-RU"/>
        </w:rPr>
      </w:pPr>
      <w:r>
        <w:rPr>
          <w:rFonts w:ascii="Times New Roman" w:eastAsia="font385" w:hAnsi="Times New Roman" w:cs="Times New Roman"/>
          <w:b/>
          <w:kern w:val="1"/>
          <w:sz w:val="28"/>
          <w:szCs w:val="28"/>
          <w:lang w:eastAsia="ru-RU"/>
        </w:rPr>
        <w:lastRenderedPageBreak/>
        <w:t xml:space="preserve">Розрахунок </w:t>
      </w:r>
      <w:r w:rsidRPr="00FF044D">
        <w:rPr>
          <w:rFonts w:ascii="Times New Roman" w:eastAsia="font385" w:hAnsi="Times New Roman" w:cs="Times New Roman"/>
          <w:b/>
          <w:kern w:val="1"/>
          <w:sz w:val="28"/>
          <w:szCs w:val="28"/>
          <w:lang w:eastAsia="ru-RU"/>
        </w:rPr>
        <w:t>припуску на внутр</w:t>
      </w:r>
      <w:r>
        <w:rPr>
          <w:rFonts w:ascii="Times New Roman" w:eastAsia="font385" w:hAnsi="Times New Roman" w:cs="Times New Roman"/>
          <w:b/>
          <w:kern w:val="1"/>
          <w:sz w:val="28"/>
          <w:szCs w:val="28"/>
          <w:lang w:eastAsia="ru-RU"/>
        </w:rPr>
        <w:t xml:space="preserve">ішню циліндричну поверхню </w:t>
      </w:r>
      <w:r w:rsidR="00B27154" w:rsidRPr="00B27154">
        <w:rPr>
          <w:rFonts w:ascii="Times New Roman" w:eastAsia="font385" w:hAnsi="Times New Roman" w:cs="Times New Roman"/>
          <w:b/>
          <w:kern w:val="1"/>
          <w:sz w:val="28"/>
          <w:szCs w:val="28"/>
          <w:lang w:eastAsia="ru-RU"/>
        </w:rPr>
        <w:t>143Н9</w:t>
      </w:r>
    </w:p>
    <w:p w:rsidR="00B27154" w:rsidRDefault="00B27154" w:rsidP="00E730C7">
      <w:pPr>
        <w:tabs>
          <w:tab w:val="num" w:pos="420"/>
        </w:tabs>
        <w:suppressAutoHyphens/>
        <w:spacing w:line="240" w:lineRule="auto"/>
        <w:contextualSpacing/>
        <w:rPr>
          <w:rFonts w:ascii="Times New Roman" w:eastAsia="font385" w:hAnsi="Times New Roman" w:cs="Times New Roman"/>
          <w:kern w:val="1"/>
          <w:sz w:val="28"/>
          <w:szCs w:val="28"/>
          <w:lang w:eastAsia="ru-RU"/>
        </w:rPr>
      </w:pPr>
    </w:p>
    <w:p w:rsidR="00B27154" w:rsidRDefault="00B27154" w:rsidP="00E730C7">
      <w:pPr>
        <w:tabs>
          <w:tab w:val="num" w:pos="420"/>
        </w:tabs>
        <w:suppressAutoHyphens/>
        <w:spacing w:line="240" w:lineRule="auto"/>
        <w:contextualSpacing/>
        <w:rPr>
          <w:rFonts w:ascii="Times New Roman" w:eastAsia="font385" w:hAnsi="Times New Roman" w:cs="Times New Roman"/>
          <w:kern w:val="1"/>
          <w:sz w:val="28"/>
          <w:szCs w:val="28"/>
          <w:lang w:eastAsia="ru-RU"/>
        </w:rPr>
      </w:pPr>
    </w:p>
    <w:p w:rsidR="00E730C7" w:rsidRPr="00E730C7" w:rsidRDefault="00E730C7" w:rsidP="00E730C7">
      <w:pPr>
        <w:tabs>
          <w:tab w:val="num" w:pos="420"/>
        </w:tabs>
        <w:suppressAutoHyphens/>
        <w:spacing w:line="240" w:lineRule="auto"/>
        <w:contextualSpacing/>
        <w:rPr>
          <w:rFonts w:ascii="Times New Roman" w:eastAsia="font385" w:hAnsi="Times New Roman" w:cs="Times New Roman"/>
          <w:i/>
          <w:kern w:val="1"/>
          <w:sz w:val="28"/>
          <w:szCs w:val="28"/>
          <w:lang w:eastAsia="ru-RU"/>
        </w:rPr>
      </w:pPr>
      <w:r w:rsidRPr="00E730C7">
        <w:rPr>
          <w:rFonts w:ascii="Times New Roman" w:eastAsia="font385" w:hAnsi="Times New Roman" w:cs="Times New Roman"/>
          <w:kern w:val="1"/>
          <w:sz w:val="28"/>
          <w:szCs w:val="28"/>
          <w:lang w:eastAsia="ru-RU"/>
        </w:rPr>
        <w:t xml:space="preserve"> </w:t>
      </w:r>
      <w:r w:rsidRPr="00E730C7">
        <w:rPr>
          <w:rFonts w:ascii="Times New Roman" w:eastAsia="font385" w:hAnsi="Times New Roman" w:cs="Times New Roman"/>
          <w:i/>
          <w:kern w:val="1"/>
          <w:sz w:val="28"/>
          <w:szCs w:val="28"/>
          <w:lang w:eastAsia="ru-RU"/>
        </w:rPr>
        <w:t>Таблиця 1.6. – Розрахунок припуску на механічну обробку для поверхні В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07"/>
        <w:gridCol w:w="840"/>
        <w:gridCol w:w="669"/>
        <w:gridCol w:w="669"/>
        <w:gridCol w:w="699"/>
        <w:gridCol w:w="669"/>
        <w:gridCol w:w="939"/>
        <w:gridCol w:w="1116"/>
        <w:gridCol w:w="1116"/>
        <w:gridCol w:w="1116"/>
      </w:tblGrid>
      <w:tr w:rsidR="00B27154" w:rsidRPr="00E730C7" w:rsidTr="00802DF1">
        <w:trPr>
          <w:jc w:val="center"/>
        </w:trPr>
        <w:tc>
          <w:tcPr>
            <w:tcW w:w="1391" w:type="dxa"/>
            <w:vMerge w:val="restart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етоди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об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40" w:type="dxa"/>
            <w:vMerge w:val="restart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T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м</w:t>
            </w:r>
          </w:p>
        </w:tc>
        <w:tc>
          <w:tcPr>
            <w:tcW w:w="2706" w:type="dxa"/>
            <w:gridSpan w:val="4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лем. Припуску</w:t>
            </w:r>
          </w:p>
        </w:tc>
        <w:tc>
          <w:tcPr>
            <w:tcW w:w="939" w:type="dxa"/>
            <w:vMerge w:val="restart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іжперх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Розм.</w:t>
            </w:r>
          </w:p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</w:t>
            </w:r>
          </w:p>
        </w:tc>
        <w:tc>
          <w:tcPr>
            <w:tcW w:w="1116" w:type="dxa"/>
            <w:vMerge w:val="restart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ін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п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</w:t>
            </w:r>
          </w:p>
        </w:tc>
        <w:tc>
          <w:tcPr>
            <w:tcW w:w="2232" w:type="dxa"/>
            <w:gridSpan w:val="2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нич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м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м</w:t>
            </w:r>
          </w:p>
        </w:tc>
      </w:tr>
      <w:tr w:rsidR="00B27154" w:rsidRPr="00E730C7" w:rsidTr="00802DF1">
        <w:trPr>
          <w:cantSplit/>
          <w:trHeight w:val="1226"/>
          <w:jc w:val="center"/>
        </w:trPr>
        <w:tc>
          <w:tcPr>
            <w:tcW w:w="1391" w:type="dxa"/>
            <w:vMerge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40" w:type="dxa"/>
            <w:vMerge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9" w:type="dxa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Rz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км</w:t>
            </w:r>
          </w:p>
        </w:tc>
        <w:tc>
          <w:tcPr>
            <w:tcW w:w="669" w:type="dxa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h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мкм</w:t>
            </w:r>
          </w:p>
        </w:tc>
        <w:tc>
          <w:tcPr>
            <w:tcW w:w="699" w:type="dxa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∆,мкм</w:t>
            </w:r>
          </w:p>
        </w:tc>
        <w:tc>
          <w:tcPr>
            <w:tcW w:w="669" w:type="dxa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ε,мкм</w:t>
            </w:r>
          </w:p>
        </w:tc>
        <w:tc>
          <w:tcPr>
            <w:tcW w:w="931" w:type="dxa"/>
            <w:vMerge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vMerge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min</w:t>
            </w:r>
            <w:proofErr w:type="spellEnd"/>
          </w:p>
        </w:tc>
        <w:tc>
          <w:tcPr>
            <w:tcW w:w="1116" w:type="dxa"/>
            <w:shd w:val="clear" w:color="auto" w:fill="auto"/>
            <w:textDirection w:val="btLr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max</w:t>
            </w:r>
            <w:proofErr w:type="spellEnd"/>
          </w:p>
        </w:tc>
      </w:tr>
      <w:tr w:rsidR="00B27154" w:rsidRPr="00E730C7" w:rsidTr="00802DF1">
        <w:trPr>
          <w:cantSplit/>
          <w:trHeight w:val="473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тамповка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2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0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1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7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999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27154" w:rsidRPr="00E730C7" w:rsidTr="00802DF1">
        <w:trPr>
          <w:cantSplit/>
          <w:trHeight w:val="439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чіння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орн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0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5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9,2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5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99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5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3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,3</w:t>
            </w:r>
          </w:p>
        </w:tc>
      </w:tr>
      <w:tr w:rsidR="00B27154" w:rsidRPr="00E730C7" w:rsidTr="00802DF1">
        <w:trPr>
          <w:cantSplit/>
          <w:trHeight w:val="419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чіння </w:t>
            </w:r>
            <w:proofErr w:type="spellStart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т</w:t>
            </w:r>
            <w:proofErr w:type="spellEnd"/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2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,5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35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4,2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,2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9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,2</w:t>
            </w:r>
          </w:p>
        </w:tc>
      </w:tr>
      <w:tr w:rsidR="00B27154" w:rsidRPr="00E730C7" w:rsidTr="00802DF1">
        <w:trPr>
          <w:cantSplit/>
          <w:trHeight w:val="355"/>
          <w:jc w:val="center"/>
        </w:trPr>
        <w:tc>
          <w:tcPr>
            <w:tcW w:w="1391" w:type="dxa"/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чіння тонке</w:t>
            </w:r>
          </w:p>
        </w:tc>
        <w:tc>
          <w:tcPr>
            <w:tcW w:w="840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,2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6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5,5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0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,5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1</w:t>
            </w: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,5</w:t>
            </w:r>
          </w:p>
        </w:tc>
      </w:tr>
      <w:tr w:rsidR="00B27154" w:rsidRPr="00E730C7" w:rsidTr="00802DF1">
        <w:trPr>
          <w:cantSplit/>
          <w:trHeight w:val="517"/>
          <w:jc w:val="center"/>
        </w:trPr>
        <w:tc>
          <w:tcPr>
            <w:tcW w:w="5868" w:type="dxa"/>
            <w:gridSpan w:val="7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27154" w:rsidRPr="00E730C7" w:rsidRDefault="00B27154" w:rsidP="00802DF1">
            <w:pPr>
              <w:tabs>
                <w:tab w:val="num" w:pos="4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30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Σ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38,4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B27154" w:rsidRPr="00E730C7" w:rsidRDefault="00B27154" w:rsidP="00802D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32,5</w:t>
            </w:r>
          </w:p>
        </w:tc>
      </w:tr>
    </w:tbl>
    <w:p w:rsidR="00E730C7" w:rsidRPr="00E730C7" w:rsidRDefault="00E730C7" w:rsidP="00E730C7">
      <w:pPr>
        <w:tabs>
          <w:tab w:val="num" w:pos="420"/>
        </w:tabs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вірка розрахунку:</w:t>
      </w:r>
    </w:p>
    <w:p w:rsidR="00E730C7" w:rsidRPr="00E730C7" w:rsidRDefault="00E730C7" w:rsidP="00E730C7">
      <w:pPr>
        <w:tabs>
          <w:tab w:val="num" w:pos="420"/>
        </w:tabs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30C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520" w:dyaOrig="380">
          <v:shape id="_x0000_i1032" type="#_x0000_t75" style="width:133.5pt;height:20.25pt" o:ole="">
            <v:imagedata r:id="rId19" o:title=""/>
          </v:shape>
          <o:OLEObject Type="Embed" ProgID="Equation.DSMT4" ShapeID="_x0000_i1032" DrawAspect="Content" ObjectID="_1546188941" r:id="rId20"/>
        </w:object>
      </w: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&gt;</w:t>
      </w:r>
      <w:r w:rsidR="00B271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38,4-132,5</w:t>
      </w: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B27154">
        <w:rPr>
          <w:rFonts w:ascii="Times New Roman" w:eastAsia="Times New Roman" w:hAnsi="Times New Roman" w:cs="Times New Roman"/>
          <w:sz w:val="28"/>
          <w:szCs w:val="28"/>
          <w:lang w:eastAsia="ru-RU"/>
        </w:rPr>
        <w:t>1,2-1</w:t>
      </w:r>
      <w:r w:rsidRPr="00E730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&gt;</w:t>
      </w:r>
      <w:r w:rsidR="00B27154">
        <w:rPr>
          <w:rFonts w:ascii="Times New Roman" w:eastAsia="Times New Roman" w:hAnsi="Times New Roman" w:cs="Times New Roman"/>
          <w:sz w:val="28"/>
          <w:szCs w:val="28"/>
          <w:lang w:eastAsia="ru-RU"/>
        </w:rPr>
        <w:t>0,2=0,2</w:t>
      </w:r>
    </w:p>
    <w:p w:rsidR="00E730C7" w:rsidRPr="00E730C7" w:rsidRDefault="00E730C7" w:rsidP="00E730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E730C7">
        <w:rPr>
          <w:rFonts w:ascii="Times New Roman" w:eastAsia="Times New Roman" w:hAnsi="Times New Roman" w:cs="Times New Roman"/>
          <w:i/>
          <w:sz w:val="28"/>
          <w:szCs w:val="28"/>
          <w:u w:val="single"/>
          <w:lang w:val="ru-RU" w:eastAsia="ru-RU"/>
        </w:rPr>
        <w:t>Висновок</w:t>
      </w:r>
      <w:proofErr w:type="spellEnd"/>
      <w:r w:rsidRPr="00E730C7">
        <w:rPr>
          <w:rFonts w:ascii="Times New Roman" w:eastAsia="Times New Roman" w:hAnsi="Times New Roman" w:cs="Times New Roman"/>
          <w:i/>
          <w:sz w:val="28"/>
          <w:szCs w:val="28"/>
          <w:u w:val="single"/>
          <w:lang w:val="ru-RU" w:eastAsia="ru-RU"/>
        </w:rPr>
        <w:t>:</w:t>
      </w:r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рахунок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рний</w:t>
      </w:r>
      <w:proofErr w:type="spellEnd"/>
      <w:r w:rsidRPr="00E730C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41451C" w:rsidRDefault="0041451C"/>
    <w:sectPr w:rsidR="0041451C" w:rsidSect="0041451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font385">
    <w:altName w:val="Times New Roman"/>
    <w:charset w:val="01"/>
    <w:family w:val="auto"/>
    <w:pitch w:val="variable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925A57"/>
    <w:multiLevelType w:val="singleLevel"/>
    <w:tmpl w:val="1CFC6CBA"/>
    <w:lvl w:ilvl="0">
      <w:start w:val="1"/>
      <w:numFmt w:val="decimal"/>
      <w:lvlText w:val="%1."/>
      <w:lvlJc w:val="left"/>
      <w:pPr>
        <w:tabs>
          <w:tab w:val="num" w:pos="957"/>
        </w:tabs>
        <w:ind w:left="957" w:hanging="39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730C7"/>
    <w:rsid w:val="002138FC"/>
    <w:rsid w:val="0041451C"/>
    <w:rsid w:val="005D507F"/>
    <w:rsid w:val="00611248"/>
    <w:rsid w:val="00705D5B"/>
    <w:rsid w:val="0098438E"/>
    <w:rsid w:val="00B27154"/>
    <w:rsid w:val="00E730C7"/>
    <w:rsid w:val="00FF04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715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E730C7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843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843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5</Pages>
  <Words>4473</Words>
  <Characters>2550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7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17-01-17T16:40:00Z</dcterms:created>
  <dcterms:modified xsi:type="dcterms:W3CDTF">2017-01-17T18:08:00Z</dcterms:modified>
</cp:coreProperties>
</file>